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425D" w:rsidRPr="00C3425D" w:rsidRDefault="00AD5230">
      <w:pPr>
        <w:rPr>
          <w:sz w:val="28"/>
          <w:szCs w:val="28"/>
        </w:rPr>
      </w:pPr>
      <w:r>
        <w:rPr>
          <w:sz w:val="28"/>
          <w:szCs w:val="28"/>
        </w:rPr>
        <w:t>AST</w:t>
      </w:r>
      <w:r w:rsidR="00442D02">
        <w:rPr>
          <w:sz w:val="28"/>
          <w:szCs w:val="28"/>
        </w:rPr>
        <w:t>10</w:t>
      </w:r>
      <w:bookmarkStart w:id="0" w:name="_GoBack"/>
      <w:bookmarkEnd w:id="0"/>
      <w:r w:rsidR="00442D02">
        <w:rPr>
          <w:sz w:val="28"/>
          <w:szCs w:val="28"/>
        </w:rPr>
        <w:t>401</w:t>
      </w:r>
      <w:r w:rsidR="00114367">
        <w:rPr>
          <w:sz w:val="28"/>
          <w:szCs w:val="28"/>
        </w:rPr>
        <w:t xml:space="preserve"> </w:t>
      </w:r>
      <w:r w:rsidR="00114367" w:rsidRPr="00C3425D">
        <w:rPr>
          <w:sz w:val="28"/>
          <w:szCs w:val="28"/>
        </w:rPr>
        <w:t>Introduction</w:t>
      </w:r>
      <w:r w:rsidR="00C3425D" w:rsidRPr="00C3425D">
        <w:rPr>
          <w:sz w:val="28"/>
          <w:szCs w:val="28"/>
        </w:rPr>
        <w:t xml:space="preserve"> to Electrical Engineering</w:t>
      </w:r>
    </w:p>
    <w:p w:rsidR="00CB7F0D" w:rsidRPr="00C3425D" w:rsidRDefault="00C3425D" w:rsidP="00C3425D">
      <w:pPr>
        <w:rPr>
          <w:sz w:val="28"/>
          <w:szCs w:val="28"/>
        </w:rPr>
      </w:pPr>
      <w:r w:rsidRPr="00C3425D">
        <w:rPr>
          <w:sz w:val="28"/>
          <w:szCs w:val="28"/>
        </w:rPr>
        <w:t xml:space="preserve">Tutorial 1 </w:t>
      </w:r>
      <w:r w:rsidR="00447E19">
        <w:rPr>
          <w:sz w:val="28"/>
          <w:szCs w:val="28"/>
        </w:rPr>
        <w:t>Solution</w:t>
      </w:r>
    </w:p>
    <w:p w:rsidR="00CB7F0D" w:rsidRPr="00CB7F0D" w:rsidRDefault="00CB7F0D" w:rsidP="00CB7F0D">
      <w:pPr>
        <w:pStyle w:val="ListParagraph"/>
        <w:autoSpaceDE w:val="0"/>
        <w:autoSpaceDN w:val="0"/>
        <w:adjustRightInd w:val="0"/>
        <w:ind w:left="360"/>
        <w:rPr>
          <w:sz w:val="24"/>
          <w:szCs w:val="24"/>
        </w:rPr>
      </w:pPr>
    </w:p>
    <w:p w:rsidR="00CB7F0D" w:rsidRDefault="00CB7F0D" w:rsidP="00CB7F0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CB7F0D">
        <w:rPr>
          <w:sz w:val="24"/>
          <w:szCs w:val="24"/>
        </w:rPr>
        <w:t xml:space="preserve">A current of 3.2 </w:t>
      </w:r>
      <w:proofErr w:type="gramStart"/>
      <w:r w:rsidRPr="00CB7F0D">
        <w:rPr>
          <w:sz w:val="24"/>
          <w:szCs w:val="24"/>
        </w:rPr>
        <w:t>A</w:t>
      </w:r>
      <w:proofErr w:type="gramEnd"/>
      <w:r w:rsidRPr="00CB7F0D">
        <w:rPr>
          <w:sz w:val="24"/>
          <w:szCs w:val="24"/>
        </w:rPr>
        <w:t xml:space="preserve"> flows through a conductor.  Calculate how much charge passes through </w:t>
      </w:r>
      <w:r w:rsidR="00114367">
        <w:rPr>
          <w:sz w:val="24"/>
          <w:szCs w:val="24"/>
        </w:rPr>
        <w:t>a</w:t>
      </w:r>
      <w:r w:rsidRPr="00CB7F0D">
        <w:rPr>
          <w:sz w:val="24"/>
          <w:szCs w:val="24"/>
        </w:rPr>
        <w:t xml:space="preserve"> cross-section of the conductor in 20 seconds.</w:t>
      </w:r>
    </w:p>
    <w:p w:rsidR="00447E19" w:rsidRDefault="00447E19" w:rsidP="00447E19">
      <w:pPr>
        <w:pStyle w:val="ListParagraph"/>
        <w:ind w:left="360"/>
        <w:rPr>
          <w:sz w:val="24"/>
          <w:szCs w:val="24"/>
        </w:rPr>
      </w:pPr>
    </w:p>
    <w:p w:rsidR="00447E19" w:rsidRDefault="00447E19" w:rsidP="00447E19">
      <w:pPr>
        <w:pStyle w:val="ListParagraph"/>
        <w:ind w:left="360"/>
        <w:rPr>
          <w:sz w:val="24"/>
          <w:szCs w:val="24"/>
        </w:rPr>
      </w:pPr>
      <w:proofErr w:type="spellStart"/>
      <w:r>
        <w:rPr>
          <w:sz w:val="24"/>
          <w:szCs w:val="24"/>
        </w:rPr>
        <w:t>Ans</w:t>
      </w:r>
      <w:proofErr w:type="spellEnd"/>
      <w:r>
        <w:rPr>
          <w:sz w:val="24"/>
          <w:szCs w:val="24"/>
        </w:rPr>
        <w:t xml:space="preserve">: </w:t>
      </w:r>
      <w:r w:rsidRPr="005353CD">
        <w:rPr>
          <w:rFonts w:cstheme="minorHAnsi"/>
          <w:sz w:val="24"/>
          <w:szCs w:val="24"/>
        </w:rPr>
        <w:t xml:space="preserve">q = </w:t>
      </w:r>
      <w:proofErr w:type="gramStart"/>
      <w:r w:rsidRPr="005353CD">
        <w:rPr>
          <w:rFonts w:cstheme="minorHAnsi"/>
          <w:sz w:val="24"/>
          <w:szCs w:val="24"/>
        </w:rPr>
        <w:t>it  =</w:t>
      </w:r>
      <w:proofErr w:type="gramEnd"/>
      <w:r w:rsidRPr="005353CD">
        <w:rPr>
          <w:rFonts w:cstheme="minorHAnsi"/>
          <w:sz w:val="24"/>
          <w:szCs w:val="24"/>
        </w:rPr>
        <w:t xml:space="preserve"> 3.2 x 20  = 64 C</w:t>
      </w:r>
    </w:p>
    <w:p w:rsidR="00CB7F0D" w:rsidRDefault="00CB7F0D" w:rsidP="00CB7F0D">
      <w:pPr>
        <w:pStyle w:val="ListParagraph"/>
        <w:ind w:left="360"/>
        <w:rPr>
          <w:sz w:val="24"/>
          <w:szCs w:val="24"/>
        </w:rPr>
      </w:pPr>
    </w:p>
    <w:p w:rsidR="00CB7F0D" w:rsidRPr="00CB7F0D" w:rsidRDefault="00CB7F0D" w:rsidP="00CB7F0D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Given that the positive charge below gains 10J when it moves from b to a. Find the potential difference between </w:t>
      </w:r>
      <w:proofErr w:type="gramStart"/>
      <w:r>
        <w:rPr>
          <w:sz w:val="24"/>
          <w:szCs w:val="24"/>
        </w:rPr>
        <w:t>a and</w:t>
      </w:r>
      <w:proofErr w:type="gramEnd"/>
      <w:r w:rsidR="007525C8">
        <w:rPr>
          <w:sz w:val="24"/>
          <w:szCs w:val="24"/>
        </w:rPr>
        <w:t xml:space="preserve"> b.</w:t>
      </w:r>
      <w:r w:rsidRPr="00CB7F0D">
        <w:rPr>
          <w:sz w:val="24"/>
          <w:szCs w:val="24"/>
        </w:rPr>
        <w:t xml:space="preserve"> </w:t>
      </w:r>
    </w:p>
    <w:p w:rsidR="00CB7F0D" w:rsidRDefault="00CB7F0D" w:rsidP="00CB7F0D">
      <w:pPr>
        <w:pStyle w:val="ListParagraph"/>
        <w:autoSpaceDE w:val="0"/>
        <w:autoSpaceDN w:val="0"/>
        <w:adjustRightInd w:val="0"/>
        <w:ind w:left="360"/>
      </w:pP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DE7210" wp14:editId="30CA9665">
                <wp:simplePos x="0" y="0"/>
                <wp:positionH relativeFrom="column">
                  <wp:posOffset>3622675</wp:posOffset>
                </wp:positionH>
                <wp:positionV relativeFrom="paragraph">
                  <wp:posOffset>898525</wp:posOffset>
                </wp:positionV>
                <wp:extent cx="152400" cy="153670"/>
                <wp:effectExtent l="0" t="0" r="19050" b="17780"/>
                <wp:wrapNone/>
                <wp:docPr id="13316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367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52C7D905" id="Oval 20" o:spid="_x0000_s1026" style="position:absolute;margin-left:285.25pt;margin-top:70.75pt;width:12pt;height:12.1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" fillcolor="black" strokecolor="black [3213]">
                <v:shadow color="#eeece1 [3214]"/>
              </v:oval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0145A4" wp14:editId="12D99965">
                <wp:simplePos x="0" y="0"/>
                <wp:positionH relativeFrom="column">
                  <wp:posOffset>2863850</wp:posOffset>
                </wp:positionH>
                <wp:positionV relativeFrom="paragraph">
                  <wp:posOffset>993775</wp:posOffset>
                </wp:positionV>
                <wp:extent cx="762000" cy="0"/>
                <wp:effectExtent l="0" t="19050" r="0" b="19050"/>
                <wp:wrapNone/>
                <wp:docPr id="13317" name="Lin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03EDD4" id="Line 2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5.5pt,78.25pt" to="285.5pt,7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" strokecolor="black [3213]" strokeweight="2.25pt">
                <v:shadow color="#eeece1 [3214]"/>
              </v:lin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A59980" wp14:editId="4FFE8A02">
                <wp:simplePos x="0" y="0"/>
                <wp:positionH relativeFrom="column">
                  <wp:posOffset>2349500</wp:posOffset>
                </wp:positionH>
                <wp:positionV relativeFrom="paragraph">
                  <wp:posOffset>573405</wp:posOffset>
                </wp:positionV>
                <wp:extent cx="381000" cy="762000"/>
                <wp:effectExtent l="0" t="0" r="19050" b="19050"/>
                <wp:wrapNone/>
                <wp:docPr id="13318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381000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rect w14:anchorId="749DF216" id="Rectangle 15" o:spid="_x0000_s1026" style="position:absolute;margin-left:185pt;margin-top:45.15pt;width:30pt;height:60pt;rotation:90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" fillcolor="white [3212]" strokecolor="black [3213]"/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A48D0D" wp14:editId="23C416A6">
                <wp:simplePos x="0" y="0"/>
                <wp:positionH relativeFrom="column">
                  <wp:posOffset>1397000</wp:posOffset>
                </wp:positionH>
                <wp:positionV relativeFrom="paragraph">
                  <wp:posOffset>974725</wp:posOffset>
                </wp:positionV>
                <wp:extent cx="762000" cy="0"/>
                <wp:effectExtent l="0" t="19050" r="0" b="19050"/>
                <wp:wrapNone/>
                <wp:docPr id="13319" name="Lin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9F4A29" id="Line 1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pt,76.75pt" to="170pt,7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" strokecolor="black [3213]" strokeweight="2.25pt">
                <v:shadow color="#eeece1 [3214]"/>
              </v:lin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FC3529" wp14:editId="5E904B45">
                <wp:simplePos x="0" y="0"/>
                <wp:positionH relativeFrom="column">
                  <wp:posOffset>1320800</wp:posOffset>
                </wp:positionH>
                <wp:positionV relativeFrom="paragraph">
                  <wp:posOffset>906780</wp:posOffset>
                </wp:positionV>
                <wp:extent cx="152400" cy="152400"/>
                <wp:effectExtent l="0" t="0" r="19050" b="19050"/>
                <wp:wrapNone/>
                <wp:docPr id="13320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16A9F388" id="Oval 19" o:spid="_x0000_s1026" style="position:absolute;margin-left:104pt;margin-top:71.4pt;width:12pt;height:12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" fillcolor="black" strokecolor="black [3213]">
                <v:shadow color="#eeece1 [3214]"/>
              </v:oval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759638" wp14:editId="6110B4FD">
                <wp:simplePos x="0" y="0"/>
                <wp:positionH relativeFrom="column">
                  <wp:posOffset>933450</wp:posOffset>
                </wp:positionH>
                <wp:positionV relativeFrom="paragraph">
                  <wp:posOffset>776605</wp:posOffset>
                </wp:positionV>
                <wp:extent cx="312420" cy="400050"/>
                <wp:effectExtent l="0" t="0" r="0" b="0"/>
                <wp:wrapNone/>
                <wp:docPr id="1332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B7F0D" w:rsidRDefault="00CB7F0D" w:rsidP="00CB7F0D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eastAsia="PMingLiU" w:cstheme="min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40"/>
                                <w:szCs w:val="40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3759638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73.5pt;margin-top:61.15pt;width:24.6pt;height:31.5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" filled="f" fillcolor="#4f81bd [3204]" stroked="f" strokecolor="black [3213]">
                <v:shadow color="#eeece1 [3214]"/>
                <v:textbox style="mso-fit-shape-to-text:t">
                  <w:txbxContent>
                    <w:p w:rsidR="00CB7F0D" w:rsidRDefault="00CB7F0D" w:rsidP="00CB7F0D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proofErr w:type="gramStart"/>
                      <w:r>
                        <w:rPr>
                          <w:rFonts w:eastAsia="PMingLiU" w:cstheme="minorBidi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40"/>
                          <w:szCs w:val="40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ED509EC" wp14:editId="6DEA6019">
                <wp:simplePos x="0" y="0"/>
                <wp:positionH relativeFrom="column">
                  <wp:posOffset>3867150</wp:posOffset>
                </wp:positionH>
                <wp:positionV relativeFrom="paragraph">
                  <wp:posOffset>795655</wp:posOffset>
                </wp:positionV>
                <wp:extent cx="312420" cy="400050"/>
                <wp:effectExtent l="0" t="0" r="0" b="0"/>
                <wp:wrapNone/>
                <wp:docPr id="1332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B7F0D" w:rsidRDefault="00CB7F0D" w:rsidP="00CB7F0D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eastAsia="PMingLiU" w:cstheme="min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40"/>
                                <w:szCs w:val="40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D509EC" id="Text Box 23" o:spid="_x0000_s1027" type="#_x0000_t202" style="position:absolute;left:0;text-align:left;margin-left:304.5pt;margin-top:62.65pt;width:24.6pt;height:31.5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" filled="f" fillcolor="#4f81bd [3204]" stroked="f" strokecolor="black [3213]">
                <v:shadow color="#eeece1 [3214]"/>
                <v:textbox style="mso-fit-shape-to-text:t">
                  <w:txbxContent>
                    <w:p w:rsidR="00CB7F0D" w:rsidRDefault="00CB7F0D" w:rsidP="00CB7F0D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proofErr w:type="gramStart"/>
                      <w:r>
                        <w:rPr>
                          <w:rFonts w:eastAsia="PMingLiU" w:cstheme="minorBidi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40"/>
                          <w:szCs w:val="40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CB7F0D"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C3AD5C2" wp14:editId="4827181E">
            <wp:simplePos x="0" y="0"/>
            <wp:positionH relativeFrom="column">
              <wp:posOffset>2393950</wp:posOffset>
            </wp:positionH>
            <wp:positionV relativeFrom="paragraph">
              <wp:posOffset>154305</wp:posOffset>
            </wp:positionV>
            <wp:extent cx="299720" cy="282575"/>
            <wp:effectExtent l="0" t="0" r="5080" b="3175"/>
            <wp:wrapNone/>
            <wp:docPr id="1332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5" name="Picture 1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A91B7D" wp14:editId="109055DE">
                <wp:simplePos x="0" y="0"/>
                <wp:positionH relativeFrom="column">
                  <wp:posOffset>2752725</wp:posOffset>
                </wp:positionH>
                <wp:positionV relativeFrom="paragraph">
                  <wp:posOffset>68580</wp:posOffset>
                </wp:positionV>
                <wp:extent cx="838200" cy="368300"/>
                <wp:effectExtent l="0" t="0" r="0" b="0"/>
                <wp:wrapNone/>
                <wp:docPr id="13326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82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7F0D" w:rsidRDefault="00CB7F0D" w:rsidP="00CB7F0D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Tahoma" w:eastAsia="PMingLiU" w:hAnsi="Tahoma" w:cstheme="minorBidi"/>
                                <w:color w:val="000000"/>
                                <w:kern w:val="24"/>
                              </w:rPr>
                              <w:t>+2C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A91B7D" id="文字方塊 4" o:spid="_x0000_s1028" type="#_x0000_t202" style="position:absolute;left:0;text-align:left;margin-left:216.75pt;margin-top:5.4pt;width:66pt;height:2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" filled="f" stroked="f">
                <v:textbox style="mso-fit-shape-to-text:t">
                  <w:txbxContent>
                    <w:p w:rsidR="00CB7F0D" w:rsidRDefault="00CB7F0D" w:rsidP="00CB7F0D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Tahoma" w:eastAsia="PMingLiU" w:hAnsi="Tahoma" w:cstheme="minorBidi"/>
                          <w:color w:val="000000"/>
                          <w:kern w:val="24"/>
                        </w:rPr>
                        <w:t>+2C</w:t>
                      </w:r>
                    </w:p>
                  </w:txbxContent>
                </v:textbox>
              </v:shap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CF710EE" wp14:editId="0D517220">
                <wp:simplePos x="0" y="0"/>
                <wp:positionH relativeFrom="column">
                  <wp:posOffset>1245870</wp:posOffset>
                </wp:positionH>
                <wp:positionV relativeFrom="paragraph">
                  <wp:posOffset>535305</wp:posOffset>
                </wp:positionV>
                <wp:extent cx="2528570" cy="0"/>
                <wp:effectExtent l="0" t="76200" r="24130" b="114300"/>
                <wp:wrapNone/>
                <wp:docPr id="13327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8570" cy="0"/>
                        </a:xfrm>
                        <a:prstGeom prst="straightConnector1">
                          <a:avLst/>
                        </a:prstGeom>
                        <a:noFill/>
                        <a:ln w="9525" algn="ctr">
                          <a:solidFill>
                            <a:schemeClr val="tx1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3A7DEE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98.1pt;margin-top:42.15pt;width:199.1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" strokecolor="black [3213]">
                <v:stroke endarrow="open"/>
                <v:shadow color="#eeece1 [3214]"/>
              </v:shape>
            </w:pict>
          </mc:Fallback>
        </mc:AlternateContent>
      </w:r>
    </w:p>
    <w:p w:rsidR="00C3425D" w:rsidRPr="00C3425D" w:rsidRDefault="00C3425D">
      <w:pPr>
        <w:rPr>
          <w:sz w:val="28"/>
          <w:szCs w:val="28"/>
        </w:rPr>
      </w:pPr>
    </w:p>
    <w:p w:rsidR="00C3425D" w:rsidRDefault="00C3425D"/>
    <w:p w:rsidR="007525C8" w:rsidRDefault="007525C8"/>
    <w:p w:rsidR="007525C8" w:rsidRDefault="007F7F03" w:rsidP="007F7F03">
      <w:pPr>
        <w:ind w:firstLine="360"/>
      </w:pPr>
      <w:proofErr w:type="spellStart"/>
      <w:r>
        <w:t>Ans</w:t>
      </w:r>
      <w:proofErr w:type="spellEnd"/>
      <w:r>
        <w:t>:</w:t>
      </w:r>
    </w:p>
    <w:p w:rsidR="007F7F03" w:rsidRPr="005353CD" w:rsidRDefault="007F7F03" w:rsidP="007F7F03">
      <w:pPr>
        <w:pStyle w:val="ListParagraph"/>
        <w:ind w:left="360"/>
        <w:rPr>
          <w:rFonts w:cstheme="minorHAnsi"/>
          <w:sz w:val="24"/>
          <w:szCs w:val="24"/>
        </w:rPr>
      </w:pPr>
      <w:r w:rsidRPr="005353CD">
        <w:rPr>
          <w:rFonts w:cstheme="minorHAnsi"/>
          <w:sz w:val="24"/>
          <w:szCs w:val="24"/>
        </w:rPr>
        <w:t xml:space="preserve">q = 2C   </w:t>
      </w:r>
      <w:proofErr w:type="gramStart"/>
      <w:r w:rsidRPr="005353CD">
        <w:rPr>
          <w:rFonts w:cstheme="minorHAnsi"/>
          <w:sz w:val="24"/>
          <w:szCs w:val="24"/>
        </w:rPr>
        <w:t xml:space="preserve">and  </w:t>
      </w:r>
      <w:proofErr w:type="spellStart"/>
      <w:r w:rsidRPr="005353CD">
        <w:rPr>
          <w:rFonts w:cstheme="minorHAnsi"/>
          <w:sz w:val="24"/>
          <w:szCs w:val="24"/>
        </w:rPr>
        <w:t>Wba</w:t>
      </w:r>
      <w:proofErr w:type="spellEnd"/>
      <w:proofErr w:type="gramEnd"/>
      <w:r w:rsidRPr="005353CD">
        <w:rPr>
          <w:rFonts w:cstheme="minorHAnsi"/>
          <w:sz w:val="24"/>
          <w:szCs w:val="24"/>
        </w:rPr>
        <w:t xml:space="preserve"> = +10J    but    </w:t>
      </w:r>
      <w:proofErr w:type="spellStart"/>
      <w:r w:rsidRPr="005353CD">
        <w:rPr>
          <w:rFonts w:cstheme="minorHAnsi"/>
          <w:sz w:val="24"/>
          <w:szCs w:val="24"/>
        </w:rPr>
        <w:t>Vab</w:t>
      </w:r>
      <w:proofErr w:type="spellEnd"/>
      <w:r w:rsidRPr="005353CD">
        <w:rPr>
          <w:rFonts w:cstheme="minorHAnsi"/>
          <w:sz w:val="24"/>
          <w:szCs w:val="24"/>
        </w:rPr>
        <w:t xml:space="preserve"> = </w:t>
      </w:r>
      <w:proofErr w:type="spellStart"/>
      <w:r w:rsidRPr="005353CD">
        <w:rPr>
          <w:rFonts w:cstheme="minorHAnsi"/>
          <w:sz w:val="24"/>
          <w:szCs w:val="24"/>
        </w:rPr>
        <w:t>Wba</w:t>
      </w:r>
      <w:proofErr w:type="spellEnd"/>
      <w:r w:rsidRPr="005353CD">
        <w:rPr>
          <w:rFonts w:cstheme="minorHAnsi"/>
          <w:sz w:val="24"/>
          <w:szCs w:val="24"/>
        </w:rPr>
        <w:t xml:space="preserve"> / q    so    </w:t>
      </w:r>
      <w:proofErr w:type="spellStart"/>
      <w:r w:rsidRPr="005353CD">
        <w:rPr>
          <w:rFonts w:cstheme="minorHAnsi"/>
          <w:sz w:val="24"/>
          <w:szCs w:val="24"/>
        </w:rPr>
        <w:t>Vab</w:t>
      </w:r>
      <w:proofErr w:type="spellEnd"/>
      <w:r w:rsidRPr="005353CD">
        <w:rPr>
          <w:rFonts w:cstheme="minorHAnsi"/>
          <w:sz w:val="24"/>
          <w:szCs w:val="24"/>
        </w:rPr>
        <w:t xml:space="preserve"> = 10/2 = 5V</w:t>
      </w:r>
    </w:p>
    <w:p w:rsidR="007F7F03" w:rsidRDefault="007F7F03" w:rsidP="007F7F03">
      <w:pPr>
        <w:ind w:firstLine="360"/>
      </w:pPr>
    </w:p>
    <w:p w:rsidR="007525C8" w:rsidRPr="00CB7F0D" w:rsidRDefault="007525C8" w:rsidP="007525C8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t xml:space="preserve">Given that the negative charge below gains 10J when it moves from b to a. </w:t>
      </w:r>
      <w:r w:rsidR="002F590F">
        <w:t xml:space="preserve">If we know that </w:t>
      </w:r>
      <w:proofErr w:type="spellStart"/>
      <w:proofErr w:type="gramStart"/>
      <w:r w:rsidR="002F590F">
        <w:t>Va</w:t>
      </w:r>
      <w:proofErr w:type="spellEnd"/>
      <w:proofErr w:type="gramEnd"/>
      <w:r w:rsidR="002F590F">
        <w:t xml:space="preserve"> = 3V, find Vb.</w:t>
      </w:r>
    </w:p>
    <w:p w:rsidR="007525C8" w:rsidRDefault="007525C8" w:rsidP="007525C8">
      <w:pPr>
        <w:pStyle w:val="ListParagraph"/>
        <w:autoSpaceDE w:val="0"/>
        <w:autoSpaceDN w:val="0"/>
        <w:adjustRightInd w:val="0"/>
        <w:ind w:left="360"/>
      </w:pP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34C0E09" wp14:editId="77C34E6D">
                <wp:simplePos x="0" y="0"/>
                <wp:positionH relativeFrom="column">
                  <wp:posOffset>3622675</wp:posOffset>
                </wp:positionH>
                <wp:positionV relativeFrom="paragraph">
                  <wp:posOffset>898525</wp:posOffset>
                </wp:positionV>
                <wp:extent cx="152400" cy="153670"/>
                <wp:effectExtent l="0" t="0" r="19050" b="17780"/>
                <wp:wrapNone/>
                <wp:docPr id="1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367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64079048" id="Oval 20" o:spid="_x0000_s1026" style="position:absolute;margin-left:285.25pt;margin-top:70.75pt;width:12pt;height:12.1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" fillcolor="black" strokecolor="black [3213]">
                <v:shadow color="#eeece1 [3214]"/>
              </v:oval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A49FAA" wp14:editId="388DFE2C">
                <wp:simplePos x="0" y="0"/>
                <wp:positionH relativeFrom="column">
                  <wp:posOffset>2863850</wp:posOffset>
                </wp:positionH>
                <wp:positionV relativeFrom="paragraph">
                  <wp:posOffset>993775</wp:posOffset>
                </wp:positionV>
                <wp:extent cx="762000" cy="0"/>
                <wp:effectExtent l="0" t="19050" r="0" b="19050"/>
                <wp:wrapNone/>
                <wp:docPr id="2" name="Lin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F3B8C1" id="Line 21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5.5pt,78.25pt" to="285.5pt,7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" strokecolor="black [3213]" strokeweight="2.25pt">
                <v:shadow color="#eeece1 [3214]"/>
              </v:lin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5CA76A" wp14:editId="0F8F67A6">
                <wp:simplePos x="0" y="0"/>
                <wp:positionH relativeFrom="column">
                  <wp:posOffset>2349500</wp:posOffset>
                </wp:positionH>
                <wp:positionV relativeFrom="paragraph">
                  <wp:posOffset>573405</wp:posOffset>
                </wp:positionV>
                <wp:extent cx="381000" cy="762000"/>
                <wp:effectExtent l="0" t="0" r="19050" b="19050"/>
                <wp:wrapNone/>
                <wp:docPr id="3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381000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rect w14:anchorId="3B159A2A" id="Rectangle 15" o:spid="_x0000_s1026" style="position:absolute;margin-left:185pt;margin-top:45.15pt;width:30pt;height:60pt;rotation:90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" fillcolor="white [3212]" strokecolor="black [3213]"/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B88127D" wp14:editId="7E3A0E50">
                <wp:simplePos x="0" y="0"/>
                <wp:positionH relativeFrom="column">
                  <wp:posOffset>1397000</wp:posOffset>
                </wp:positionH>
                <wp:positionV relativeFrom="paragraph">
                  <wp:posOffset>974725</wp:posOffset>
                </wp:positionV>
                <wp:extent cx="762000" cy="0"/>
                <wp:effectExtent l="0" t="19050" r="0" b="19050"/>
                <wp:wrapNone/>
                <wp:docPr id="4" name="Lin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B2D634" id="Line 16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pt,76.75pt" to="170pt,7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" strokecolor="black [3213]" strokeweight="2.25pt">
                <v:shadow color="#eeece1 [3214]"/>
              </v:lin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4440927" wp14:editId="111FDAD6">
                <wp:simplePos x="0" y="0"/>
                <wp:positionH relativeFrom="column">
                  <wp:posOffset>1320800</wp:posOffset>
                </wp:positionH>
                <wp:positionV relativeFrom="paragraph">
                  <wp:posOffset>906780</wp:posOffset>
                </wp:positionV>
                <wp:extent cx="152400" cy="152400"/>
                <wp:effectExtent l="0" t="0" r="19050" b="19050"/>
                <wp:wrapNone/>
                <wp:docPr id="5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w14:anchorId="4040A57A" id="Oval 19" o:spid="_x0000_s1026" style="position:absolute;margin-left:104pt;margin-top:71.4pt;width:12pt;height:12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" fillcolor="black" strokecolor="black [3213]">
                <v:shadow color="#eeece1 [3214]"/>
              </v:oval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E1B0A07" wp14:editId="3E5C708E">
                <wp:simplePos x="0" y="0"/>
                <wp:positionH relativeFrom="column">
                  <wp:posOffset>933450</wp:posOffset>
                </wp:positionH>
                <wp:positionV relativeFrom="paragraph">
                  <wp:posOffset>776605</wp:posOffset>
                </wp:positionV>
                <wp:extent cx="312420" cy="400050"/>
                <wp:effectExtent l="0" t="0" r="0" b="0"/>
                <wp:wrapNone/>
                <wp:docPr id="6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7525C8" w:rsidRDefault="007525C8" w:rsidP="007525C8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eastAsia="PMingLiU" w:cstheme="min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40"/>
                                <w:szCs w:val="40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1B0A07" id="_x0000_s1029" type="#_x0000_t202" style="position:absolute;left:0;text-align:left;margin-left:73.5pt;margin-top:61.15pt;width:24.6pt;height:31.5pt;z-index:251675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" filled="f" fillcolor="#4f81bd [3204]" stroked="f" strokecolor="black [3213]">
                <v:shadow color="#eeece1 [3214]"/>
                <v:textbox style="mso-fit-shape-to-text:t">
                  <w:txbxContent>
                    <w:p w:rsidR="007525C8" w:rsidRDefault="007525C8" w:rsidP="007525C8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proofErr w:type="gramStart"/>
                      <w:r>
                        <w:rPr>
                          <w:rFonts w:eastAsia="PMingLiU" w:cstheme="minorBidi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40"/>
                          <w:szCs w:val="40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B56D265" wp14:editId="4CD27296">
                <wp:simplePos x="0" y="0"/>
                <wp:positionH relativeFrom="column">
                  <wp:posOffset>3867150</wp:posOffset>
                </wp:positionH>
                <wp:positionV relativeFrom="paragraph">
                  <wp:posOffset>795655</wp:posOffset>
                </wp:positionV>
                <wp:extent cx="312420" cy="400050"/>
                <wp:effectExtent l="0" t="0" r="0" b="0"/>
                <wp:wrapNone/>
                <wp:docPr id="7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7525C8" w:rsidRDefault="007525C8" w:rsidP="007525C8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proofErr w:type="gramStart"/>
                            <w:r>
                              <w:rPr>
                                <w:rFonts w:eastAsia="PMingLiU" w:cstheme="min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40"/>
                                <w:szCs w:val="40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56D265" id="_x0000_s1030" type="#_x0000_t202" style="position:absolute;left:0;text-align:left;margin-left:304.5pt;margin-top:62.65pt;width:24.6pt;height:31.5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" filled="f" fillcolor="#4f81bd [3204]" stroked="f" strokecolor="black [3213]">
                <v:shadow color="#eeece1 [3214]"/>
                <v:textbox style="mso-fit-shape-to-text:t">
                  <w:txbxContent>
                    <w:p w:rsidR="007525C8" w:rsidRDefault="007525C8" w:rsidP="007525C8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proofErr w:type="gramStart"/>
                      <w:r>
                        <w:rPr>
                          <w:rFonts w:eastAsia="PMingLiU" w:cstheme="minorBidi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40"/>
                          <w:szCs w:val="40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t xml:space="preserve">                                                                     </w:t>
      </w:r>
      <w:r w:rsidRPr="007525C8">
        <w:rPr>
          <w:noProof/>
        </w:rPr>
        <w:drawing>
          <wp:inline distT="0" distB="0" distL="0" distR="0" wp14:anchorId="1F0FB972" wp14:editId="394A10B3">
            <wp:extent cx="285750" cy="290793"/>
            <wp:effectExtent l="0" t="0" r="0" b="0"/>
            <wp:docPr id="2061" name="Picture 13" descr="C:\Users\kwan\Desktop\Dipol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" name="Picture 13" descr="C:\Users\kwan\Desktop\Dipole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96" t="50000" r="34407" b="19060"/>
                    <a:stretch/>
                  </pic:blipFill>
                  <pic:spPr bwMode="auto">
                    <a:xfrm>
                      <a:off x="0" y="0"/>
                      <a:ext cx="286108" cy="29115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54A3E61" wp14:editId="0C47B8C1">
                <wp:simplePos x="0" y="0"/>
                <wp:positionH relativeFrom="column">
                  <wp:posOffset>2752725</wp:posOffset>
                </wp:positionH>
                <wp:positionV relativeFrom="paragraph">
                  <wp:posOffset>68580</wp:posOffset>
                </wp:positionV>
                <wp:extent cx="838200" cy="368300"/>
                <wp:effectExtent l="0" t="0" r="0" b="0"/>
                <wp:wrapNone/>
                <wp:docPr id="8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82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25C8" w:rsidRDefault="007525C8" w:rsidP="007525C8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Tahoma" w:eastAsia="PMingLiU" w:hAnsi="Tahoma" w:cstheme="minorBidi"/>
                                <w:color w:val="000000"/>
                                <w:kern w:val="24"/>
                              </w:rPr>
                              <w:t>-2C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4A3E61" id="_x0000_s1031" type="#_x0000_t202" style="position:absolute;left:0;text-align:left;margin-left:216.75pt;margin-top:5.4pt;width:66pt;height:29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" filled="f" stroked="f">
                <v:textbox style="mso-fit-shape-to-text:t">
                  <w:txbxContent>
                    <w:p w:rsidR="007525C8" w:rsidRDefault="007525C8" w:rsidP="007525C8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Tahoma" w:eastAsia="PMingLiU" w:hAnsi="Tahoma" w:cstheme="minorBidi"/>
                          <w:color w:val="000000"/>
                          <w:kern w:val="24"/>
                        </w:rPr>
                        <w:t>-2C</w:t>
                      </w:r>
                    </w:p>
                  </w:txbxContent>
                </v:textbox>
              </v:shape>
            </w:pict>
          </mc:Fallback>
        </mc:AlternateContent>
      </w:r>
      <w:r w:rsidRPr="00CB7F0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1C88524" wp14:editId="74A87324">
                <wp:simplePos x="0" y="0"/>
                <wp:positionH relativeFrom="column">
                  <wp:posOffset>1245870</wp:posOffset>
                </wp:positionH>
                <wp:positionV relativeFrom="paragraph">
                  <wp:posOffset>535305</wp:posOffset>
                </wp:positionV>
                <wp:extent cx="2528570" cy="0"/>
                <wp:effectExtent l="0" t="76200" r="24130" b="114300"/>
                <wp:wrapNone/>
                <wp:docPr id="9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8570" cy="0"/>
                        </a:xfrm>
                        <a:prstGeom prst="straightConnector1">
                          <a:avLst/>
                        </a:prstGeom>
                        <a:noFill/>
                        <a:ln w="9525" algn="ctr">
                          <a:solidFill>
                            <a:schemeClr val="tx1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B8D59F" id="Straight Arrow Connector 2" o:spid="_x0000_s1026" type="#_x0000_t32" style="position:absolute;margin-left:98.1pt;margin-top:42.15pt;width:199.1pt;height: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" strokecolor="black [3213]">
                <v:stroke endarrow="open"/>
                <v:shadow color="#eeece1 [3214]"/>
              </v:shape>
            </w:pict>
          </mc:Fallback>
        </mc:AlternateContent>
      </w:r>
    </w:p>
    <w:p w:rsidR="007525C8" w:rsidRPr="00C3425D" w:rsidRDefault="007525C8" w:rsidP="007525C8">
      <w:pPr>
        <w:rPr>
          <w:sz w:val="28"/>
          <w:szCs w:val="28"/>
        </w:rPr>
      </w:pPr>
    </w:p>
    <w:p w:rsidR="007525C8" w:rsidRDefault="007525C8" w:rsidP="007525C8"/>
    <w:p w:rsidR="007525C8" w:rsidRDefault="007525C8" w:rsidP="002F590F"/>
    <w:p w:rsidR="007F7F03" w:rsidRDefault="007F7F03" w:rsidP="007F7F03">
      <w:pPr>
        <w:pStyle w:val="ListParagraph"/>
        <w:ind w:left="360"/>
      </w:pPr>
      <w:proofErr w:type="spellStart"/>
      <w:r>
        <w:t>Ans</w:t>
      </w:r>
      <w:proofErr w:type="spellEnd"/>
      <w:r>
        <w:t xml:space="preserve">: </w:t>
      </w:r>
    </w:p>
    <w:p w:rsidR="007F7F03" w:rsidRPr="005353CD" w:rsidRDefault="007F7F03" w:rsidP="007F7F03">
      <w:pPr>
        <w:pStyle w:val="ListParagraph"/>
        <w:ind w:left="360"/>
        <w:rPr>
          <w:rFonts w:cstheme="minorHAnsi"/>
          <w:sz w:val="24"/>
          <w:szCs w:val="24"/>
        </w:rPr>
      </w:pPr>
      <w:r w:rsidRPr="005353CD">
        <w:rPr>
          <w:rFonts w:cstheme="minorHAnsi"/>
          <w:sz w:val="24"/>
          <w:szCs w:val="24"/>
        </w:rPr>
        <w:t xml:space="preserve">q = -2C   </w:t>
      </w:r>
      <w:proofErr w:type="gramStart"/>
      <w:r w:rsidRPr="005353CD">
        <w:rPr>
          <w:rFonts w:cstheme="minorHAnsi"/>
          <w:sz w:val="24"/>
          <w:szCs w:val="24"/>
        </w:rPr>
        <w:t xml:space="preserve">and  </w:t>
      </w:r>
      <w:proofErr w:type="spellStart"/>
      <w:r w:rsidRPr="005353CD">
        <w:rPr>
          <w:rFonts w:cstheme="minorHAnsi"/>
          <w:sz w:val="24"/>
          <w:szCs w:val="24"/>
        </w:rPr>
        <w:t>Wba</w:t>
      </w:r>
      <w:proofErr w:type="spellEnd"/>
      <w:proofErr w:type="gramEnd"/>
      <w:r w:rsidRPr="005353CD">
        <w:rPr>
          <w:rFonts w:cstheme="minorHAnsi"/>
          <w:sz w:val="24"/>
          <w:szCs w:val="24"/>
        </w:rPr>
        <w:t xml:space="preserve"> = +10J    but    </w:t>
      </w:r>
      <w:proofErr w:type="spellStart"/>
      <w:r w:rsidRPr="005353CD">
        <w:rPr>
          <w:rFonts w:cstheme="minorHAnsi"/>
          <w:sz w:val="24"/>
          <w:szCs w:val="24"/>
        </w:rPr>
        <w:t>Vab</w:t>
      </w:r>
      <w:proofErr w:type="spellEnd"/>
      <w:r w:rsidRPr="005353CD">
        <w:rPr>
          <w:rFonts w:cstheme="minorHAnsi"/>
          <w:sz w:val="24"/>
          <w:szCs w:val="24"/>
        </w:rPr>
        <w:t xml:space="preserve"> = </w:t>
      </w:r>
      <w:proofErr w:type="spellStart"/>
      <w:r w:rsidRPr="005353CD">
        <w:rPr>
          <w:rFonts w:cstheme="minorHAnsi"/>
          <w:sz w:val="24"/>
          <w:szCs w:val="24"/>
        </w:rPr>
        <w:t>Wba</w:t>
      </w:r>
      <w:proofErr w:type="spellEnd"/>
      <w:r w:rsidRPr="005353CD">
        <w:rPr>
          <w:rFonts w:cstheme="minorHAnsi"/>
          <w:sz w:val="24"/>
          <w:szCs w:val="24"/>
        </w:rPr>
        <w:t xml:space="preserve"> / q    so    </w:t>
      </w:r>
      <w:proofErr w:type="spellStart"/>
      <w:r w:rsidRPr="005353CD">
        <w:rPr>
          <w:rFonts w:cstheme="minorHAnsi"/>
          <w:sz w:val="24"/>
          <w:szCs w:val="24"/>
        </w:rPr>
        <w:t>Vab</w:t>
      </w:r>
      <w:proofErr w:type="spellEnd"/>
      <w:r w:rsidRPr="005353CD">
        <w:rPr>
          <w:rFonts w:cstheme="minorHAnsi"/>
          <w:sz w:val="24"/>
          <w:szCs w:val="24"/>
        </w:rPr>
        <w:t xml:space="preserve"> = 10/(-2) = -5V  now </w:t>
      </w:r>
      <w:proofErr w:type="spellStart"/>
      <w:r w:rsidRPr="005353CD">
        <w:rPr>
          <w:rFonts w:cstheme="minorHAnsi"/>
          <w:sz w:val="24"/>
          <w:szCs w:val="24"/>
        </w:rPr>
        <w:t>Va</w:t>
      </w:r>
      <w:proofErr w:type="spellEnd"/>
      <w:r w:rsidRPr="005353CD">
        <w:rPr>
          <w:rFonts w:cstheme="minorHAnsi"/>
          <w:sz w:val="24"/>
          <w:szCs w:val="24"/>
        </w:rPr>
        <w:t xml:space="preserve"> = 3V</w:t>
      </w:r>
    </w:p>
    <w:p w:rsidR="007F7F03" w:rsidRPr="005353CD" w:rsidRDefault="007F7F03" w:rsidP="007F7F03">
      <w:pPr>
        <w:ind w:left="360"/>
        <w:rPr>
          <w:rFonts w:cstheme="minorHAnsi"/>
          <w:sz w:val="24"/>
          <w:szCs w:val="24"/>
        </w:rPr>
      </w:pPr>
      <w:proofErr w:type="spellStart"/>
      <w:r w:rsidRPr="005353CD">
        <w:rPr>
          <w:rFonts w:cstheme="minorHAnsi"/>
          <w:sz w:val="24"/>
          <w:szCs w:val="24"/>
        </w:rPr>
        <w:t>Vab</w:t>
      </w:r>
      <w:proofErr w:type="spellEnd"/>
      <w:r w:rsidRPr="005353CD">
        <w:rPr>
          <w:rFonts w:cstheme="minorHAnsi"/>
          <w:sz w:val="24"/>
          <w:szCs w:val="24"/>
        </w:rPr>
        <w:t xml:space="preserve"> = </w:t>
      </w:r>
      <w:proofErr w:type="spellStart"/>
      <w:r w:rsidRPr="005353CD">
        <w:rPr>
          <w:rFonts w:cstheme="minorHAnsi"/>
          <w:sz w:val="24"/>
          <w:szCs w:val="24"/>
        </w:rPr>
        <w:t>Va</w:t>
      </w:r>
      <w:proofErr w:type="spellEnd"/>
      <w:r w:rsidRPr="005353CD">
        <w:rPr>
          <w:rFonts w:cstheme="minorHAnsi"/>
          <w:sz w:val="24"/>
          <w:szCs w:val="24"/>
        </w:rPr>
        <w:t xml:space="preserve"> – </w:t>
      </w:r>
      <w:proofErr w:type="spellStart"/>
      <w:r w:rsidRPr="005353CD">
        <w:rPr>
          <w:rFonts w:cstheme="minorHAnsi"/>
          <w:sz w:val="24"/>
          <w:szCs w:val="24"/>
        </w:rPr>
        <w:t>Vb</w:t>
      </w:r>
      <w:proofErr w:type="spellEnd"/>
      <w:r w:rsidRPr="005353CD">
        <w:rPr>
          <w:rFonts w:cstheme="minorHAnsi"/>
          <w:sz w:val="24"/>
          <w:szCs w:val="24"/>
        </w:rPr>
        <w:t xml:space="preserve">      so   </w:t>
      </w:r>
      <w:proofErr w:type="spellStart"/>
      <w:proofErr w:type="gramStart"/>
      <w:r w:rsidRPr="005353CD">
        <w:rPr>
          <w:rFonts w:cstheme="minorHAnsi"/>
          <w:sz w:val="24"/>
          <w:szCs w:val="24"/>
        </w:rPr>
        <w:t>Vb</w:t>
      </w:r>
      <w:proofErr w:type="spellEnd"/>
      <w:r w:rsidRPr="005353CD">
        <w:rPr>
          <w:rFonts w:cstheme="minorHAnsi"/>
          <w:sz w:val="24"/>
          <w:szCs w:val="24"/>
        </w:rPr>
        <w:t xml:space="preserve">  =</w:t>
      </w:r>
      <w:proofErr w:type="gramEnd"/>
      <w:r w:rsidRPr="005353CD">
        <w:rPr>
          <w:rFonts w:cstheme="minorHAnsi"/>
          <w:sz w:val="24"/>
          <w:szCs w:val="24"/>
        </w:rPr>
        <w:t xml:space="preserve"> 8V</w:t>
      </w:r>
    </w:p>
    <w:p w:rsidR="007F7F03" w:rsidRDefault="007F7F03" w:rsidP="002F590F">
      <w:r>
        <w:t xml:space="preserve"> </w:t>
      </w:r>
    </w:p>
    <w:p w:rsidR="007F7F03" w:rsidRDefault="007F7F03" w:rsidP="002F590F"/>
    <w:p w:rsidR="002F590F" w:rsidRDefault="002F590F" w:rsidP="002F590F">
      <w:pPr>
        <w:pStyle w:val="ListParagraph"/>
        <w:numPr>
          <w:ilvl w:val="0"/>
          <w:numId w:val="2"/>
        </w:numPr>
      </w:pPr>
      <w:r>
        <w:lastRenderedPageBreak/>
        <w:t>Find the power absorbed by each element below.</w:t>
      </w:r>
    </w:p>
    <w:p w:rsidR="008E77B7" w:rsidRDefault="009F636E" w:rsidP="008E77B7"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3B29FAC" wp14:editId="66A46AD0">
                <wp:simplePos x="0" y="0"/>
                <wp:positionH relativeFrom="column">
                  <wp:posOffset>695325</wp:posOffset>
                </wp:positionH>
                <wp:positionV relativeFrom="paragraph">
                  <wp:posOffset>92075</wp:posOffset>
                </wp:positionV>
                <wp:extent cx="2743200" cy="1143000"/>
                <wp:effectExtent l="0" t="38100" r="0" b="19050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143000"/>
                          <a:chOff x="2520" y="2880"/>
                          <a:chExt cx="4320" cy="1800"/>
                        </a:xfrm>
                      </wpg:grpSpPr>
                      <wps:wsp>
                        <wps:cNvPr id="1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360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12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306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4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360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10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1"/>
                        <wps:cNvCnPr/>
                        <wps:spPr bwMode="auto">
                          <a:xfrm>
                            <a:off x="3240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"/>
                        <wps:cNvCnPr/>
                        <wps:spPr bwMode="auto">
                          <a:xfrm>
                            <a:off x="3240" y="288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3060" y="3600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414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306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16"/>
                        <wps:cNvCnPr/>
                        <wps:spPr bwMode="auto">
                          <a:xfrm>
                            <a:off x="5940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7"/>
                        <wps:cNvCnPr/>
                        <wps:spPr bwMode="auto">
                          <a:xfrm>
                            <a:off x="5940" y="324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5760" y="3600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414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306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306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590F" w:rsidRDefault="002F590F" w:rsidP="00F66575">
                              <w:r>
                                <w:t>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B29FAC" id="Group 12" o:spid="_x0000_s1032" style="position:absolute;margin-left:54.75pt;margin-top:7.25pt;width:3in;height:90pt;z-index:251680768" coordorigin="2520,2880" coordsize="43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">
                <v:shape id="Text Box 8" o:spid="_x0000_s1033" type="#_x0000_t202" style="position:absolute;left:6120;top:36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2F590F" w:rsidRDefault="002F590F" w:rsidP="00F66575">
                        <w:r>
                          <w:t>12V</w:t>
                        </w:r>
                      </w:p>
                    </w:txbxContent>
                  </v:textbox>
                </v:shape>
                <v:shape id="Text Box 9" o:spid="_x0000_s1034" type="#_x0000_t202" style="position:absolute;left:2520;top:3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2F590F" w:rsidRDefault="002F590F" w:rsidP="00F66575">
                        <w:r>
                          <w:t>4A</w:t>
                        </w:r>
                      </w:p>
                    </w:txbxContent>
                  </v:textbox>
                </v:shape>
                <v:shape id="Text Box 10" o:spid="_x0000_s1035" type="#_x0000_t202" style="position:absolute;left:3420;top:36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2F590F" w:rsidRDefault="002F590F" w:rsidP="00F66575">
                        <w:r>
                          <w:t>10V</w:t>
                        </w:r>
                      </w:p>
                    </w:txbxContent>
                  </v:textbox>
                </v:shape>
                <v:line id="Line 11" o:spid="_x0000_s1036" style="position:absolute;visibility:visible;mso-wrap-style:square" from="3240,2880" to="324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JpaMEAAADbAAAADwAAAGRycy9kb3ducmV2LnhtbERPTWsCMRC9C/6HMEJvmtWD1q1RRCqW&#10;ghRXe+ht2Ex3F5NJ2KS6/fdGELzN433OYtVZIy7UhsaxgvEoA0FcOt1wpeB03A5fQYSIrNE4JgX/&#10;FGC17PcWmGt35QNdiliJFMIhRwV1jD6XMpQ1WQwj54kT9+taizHBtpK6xWsKt0ZOsmwqLTacGmr0&#10;tKmpPBd/VsHXpPFzlJ/bXTHfm+P+x2T+/Vupl0G3fgMRqYtP8cP9odP8Gdx/SQfI5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AmlowQAAANsAAAAPAAAAAAAAAAAAAAAA&#10;AKECAABkcnMvZG93bnJldi54bWxQSwUGAAAAAAQABAD5AAAAjwMAAAAA&#10;" strokeweight="1.5pt">
                  <v:stroke startarrow="oval"/>
                </v:line>
                <v:line id="Line 12" o:spid="_x0000_s1037" style="position:absolute;visibility:visible;mso-wrap-style:square" from="3240,2880" to="324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9FyMIAAADbAAAADwAAAGRycy9kb3ducmV2LnhtbESPQYvCQAyF78L+hyEL3nSqh0W6jlIL&#10;wsLuQavCHkMntsVOpnRGrf/eHARvCe/lvS/L9eBadaM+NJ4NzKYJKOLS24YrA8fDdrIAFSKyxdYz&#10;GXhQgPXqY7TE1Po77+lWxEpJCIcUDdQxdqnWoazJYZj6jli0s+8dRln7Stse7xLuWj1Pki/tsGFp&#10;qLGjvKbyUlydAZv9J7sNbq/zjE827x5N8febGzP+HLJvUJGG+Da/rn+s4Aus/CID6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79FyMIAAADbAAAADwAAAAAAAAAAAAAA&#10;AAChAgAAZHJzL2Rvd25yZXYueG1sUEsFBgAAAAAEAAQA+QAAAJADAAAAAA==&#10;" strokeweight="1.5pt">
                  <v:stroke endarrow="open" endarrowlength="short"/>
                </v:line>
                <v:rect id="Rectangle 13" o:spid="_x0000_s1038" style="position:absolute;left:3060;top:360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<v:shape id="Text Box 14" o:spid="_x0000_s1039" type="#_x0000_t202" style="position:absolute;left:3420;top:41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<v:textbox>
                    <w:txbxContent>
                      <w:p w:rsidR="002F590F" w:rsidRDefault="002F590F" w:rsidP="00F66575">
                        <w:r>
                          <w:t>_</w:t>
                        </w:r>
                      </w:p>
                    </w:txbxContent>
                  </v:textbox>
                </v:shape>
                <v:shape id="Text Box 15" o:spid="_x0000_s1040" type="#_x0000_t202" style="position:absolute;left:3420;top:3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2F590F" w:rsidRDefault="002F590F" w:rsidP="00F66575">
                        <w:r>
                          <w:t>+</w:t>
                        </w:r>
                      </w:p>
                    </w:txbxContent>
                  </v:textbox>
                </v:shape>
                <v:line id="Line 16" o:spid="_x0000_s1041" style="position:absolute;visibility:visible;mso-wrap-style:square" from="5940,2880" to="594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kATcQAAADbAAAADwAAAGRycy9kb3ducmV2LnhtbESPQWvCQBSE7wX/w/KE3urGHKRG1yBi&#10;qBSkNLYHb4/sMwnuvl2yW03/fbdQ6HGYmW+YdTlaI240hN6xgvksA0HcON1zq+DjVD09gwgRWaNx&#10;TAq+KUC5mTyssdDuzu90q2MrEoRDgQq6GH0hZWg6shhmzhMn7+IGizHJoZV6wHuCWyPzLFtIiz2n&#10;hQ497TpqrvWXVfCW936J8rV6qZdHczqeTeb3n0o9TsftCkSkMf6H/9oHrSDP4fdL+g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GQBNxAAAANsAAAAPAAAAAAAAAAAA&#10;AAAAAKECAABkcnMvZG93bnJldi54bWxQSwUGAAAAAAQABAD5AAAAkgMAAAAA&#10;" strokeweight="1.5pt">
                  <v:stroke startarrow="oval"/>
                </v:line>
                <v:line id="Line 17" o:spid="_x0000_s1042" style="position:absolute;visibility:visible;mso-wrap-style:square" from="5940,3240" to="59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X6C8UAAADbAAAADwAAAGRycy9kb3ducmV2LnhtbESPQWvCQBSE7wX/w/IEb3UTC7Wk2Yho&#10;I+JBqRbq8ZF9TUKzb2N21fTfu4LQ4zAz3zDprDeNuFDnassK4nEEgriwuuZSwdchf34D4TyyxsYy&#10;KfgjB7Ns8JRiou2VP+my96UIEHYJKqi8bxMpXVGRQTe2LXHwfmxn0AfZlVJ3eA1w08hJFL1KgzWH&#10;hQpbWlRU/O7PRsGhttNoR/ixzU/HcnOM49XyO1dqNOzn7yA89f4//GivtYLJC9y/hB8g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X6C8UAAADbAAAADwAAAAAAAAAA&#10;AAAAAAChAgAAZHJzL2Rvd25yZXYueG1sUEsFBgAAAAAEAAQA+QAAAJMDAAAAAA==&#10;" strokeweight="1.5pt">
                  <v:stroke startarrow="open" startarrowlength="short"/>
                </v:line>
                <v:rect id="Rectangle 18" o:spid="_x0000_s1043" style="position:absolute;left:5760;top:360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shape id="Text Box 19" o:spid="_x0000_s1044" type="#_x0000_t202" style="position:absolute;left:6300;top:41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2F590F" w:rsidRDefault="002F590F" w:rsidP="00F66575">
                        <w:r>
                          <w:t>_</w:t>
                        </w:r>
                      </w:p>
                    </w:txbxContent>
                  </v:textbox>
                </v:shape>
                <v:shape id="Text Box 20" o:spid="_x0000_s1045" type="#_x0000_t202" style="position:absolute;left:6120;top:3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2F590F" w:rsidRDefault="002F590F" w:rsidP="00F66575">
                        <w:r>
                          <w:t>+</w:t>
                        </w:r>
                      </w:p>
                    </w:txbxContent>
                  </v:textbox>
                </v:shape>
                <v:shape id="Text Box 21" o:spid="_x0000_s1046" type="#_x0000_t202" style="position:absolute;left:5040;top:3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<v:textbox>
                    <w:txbxContent>
                      <w:p w:rsidR="002F590F" w:rsidRDefault="002F590F" w:rsidP="00F66575">
                        <w:r>
                          <w:t>2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77B7" w:rsidRDefault="008E77B7" w:rsidP="008E77B7"/>
    <w:p w:rsidR="008E77B7" w:rsidRDefault="008E77B7" w:rsidP="008E77B7"/>
    <w:p w:rsidR="008E77B7" w:rsidRDefault="008E77B7" w:rsidP="008E77B7"/>
    <w:p w:rsidR="009F636E" w:rsidRDefault="009F636E" w:rsidP="008E77B7"/>
    <w:p w:rsidR="007F7F03" w:rsidRDefault="007F7F03" w:rsidP="007F7F03">
      <w:pPr>
        <w:ind w:firstLine="360"/>
      </w:pPr>
      <w:proofErr w:type="spellStart"/>
      <w:r>
        <w:t>Ans</w:t>
      </w:r>
      <w:proofErr w:type="spellEnd"/>
      <w:r>
        <w:t xml:space="preserve">: </w:t>
      </w:r>
    </w:p>
    <w:p w:rsidR="009F636E" w:rsidRDefault="007F7F03" w:rsidP="007F7F03">
      <w:pPr>
        <w:ind w:firstLine="360"/>
      </w:pPr>
      <w:r w:rsidRPr="005353CD">
        <w:rPr>
          <w:rFonts w:cstheme="minorHAnsi"/>
          <w:sz w:val="24"/>
          <w:szCs w:val="24"/>
          <w:lang w:val="it-IT"/>
        </w:rPr>
        <w:t>(a)</w:t>
      </w:r>
      <w:r w:rsidRPr="005353CD">
        <w:rPr>
          <w:rFonts w:cstheme="minorHAnsi"/>
          <w:sz w:val="24"/>
          <w:szCs w:val="24"/>
          <w:lang w:val="it-IT"/>
        </w:rPr>
        <w:tab/>
        <w:t>p</w:t>
      </w:r>
      <w:r>
        <w:rPr>
          <w:rFonts w:cstheme="minorHAnsi"/>
          <w:sz w:val="24"/>
          <w:szCs w:val="24"/>
          <w:vertAlign w:val="superscript"/>
          <w:lang w:val="it-IT"/>
        </w:rPr>
        <w:t xml:space="preserve"> </w:t>
      </w:r>
      <w:r>
        <w:rPr>
          <w:rFonts w:cstheme="minorHAnsi"/>
          <w:sz w:val="24"/>
          <w:szCs w:val="24"/>
          <w:lang w:val="it-IT"/>
        </w:rPr>
        <w:t>= |</w:t>
      </w:r>
      <w:r w:rsidRPr="005353CD">
        <w:rPr>
          <w:rFonts w:cstheme="minorHAnsi"/>
          <w:sz w:val="24"/>
          <w:szCs w:val="24"/>
          <w:lang w:val="it-IT"/>
        </w:rPr>
        <w:t>v</w:t>
      </w:r>
      <w:r>
        <w:rPr>
          <w:rFonts w:cstheme="minorHAnsi"/>
          <w:sz w:val="24"/>
          <w:szCs w:val="24"/>
          <w:lang w:val="it-IT"/>
        </w:rPr>
        <w:t>||</w:t>
      </w:r>
      <w:r w:rsidRPr="005353CD">
        <w:rPr>
          <w:rFonts w:cstheme="minorHAnsi"/>
          <w:sz w:val="24"/>
          <w:szCs w:val="24"/>
          <w:lang w:val="it-IT"/>
        </w:rPr>
        <w:t>i</w:t>
      </w:r>
      <w:r>
        <w:rPr>
          <w:rFonts w:cstheme="minorHAnsi"/>
          <w:sz w:val="24"/>
          <w:szCs w:val="24"/>
          <w:lang w:val="it-IT"/>
        </w:rPr>
        <w:t xml:space="preserve">| = </w:t>
      </w:r>
      <w:r w:rsidRPr="005353CD">
        <w:rPr>
          <w:rFonts w:cstheme="minorHAnsi"/>
          <w:sz w:val="24"/>
          <w:szCs w:val="24"/>
          <w:lang w:val="it-IT"/>
        </w:rPr>
        <w:t>10(4) = 40W   (b)</w:t>
      </w:r>
      <w:r w:rsidRPr="005353CD">
        <w:rPr>
          <w:rFonts w:cstheme="minorHAnsi"/>
          <w:sz w:val="24"/>
          <w:szCs w:val="24"/>
          <w:lang w:val="it-IT"/>
        </w:rPr>
        <w:tab/>
        <w:t xml:space="preserve">p = </w:t>
      </w:r>
      <w:r>
        <w:rPr>
          <w:rFonts w:cstheme="minorHAnsi"/>
          <w:sz w:val="24"/>
          <w:szCs w:val="24"/>
          <w:lang w:val="it-IT"/>
        </w:rPr>
        <w:t>-|</w:t>
      </w:r>
      <w:r w:rsidRPr="005353CD">
        <w:rPr>
          <w:rFonts w:cstheme="minorHAnsi"/>
          <w:sz w:val="24"/>
          <w:szCs w:val="24"/>
          <w:lang w:val="it-IT"/>
        </w:rPr>
        <w:t>v</w:t>
      </w:r>
      <w:r>
        <w:rPr>
          <w:rFonts w:cstheme="minorHAnsi"/>
          <w:sz w:val="24"/>
          <w:szCs w:val="24"/>
          <w:lang w:val="it-IT"/>
        </w:rPr>
        <w:t>||</w:t>
      </w:r>
      <w:r w:rsidRPr="005353CD">
        <w:rPr>
          <w:rFonts w:cstheme="minorHAnsi"/>
          <w:sz w:val="24"/>
          <w:szCs w:val="24"/>
          <w:lang w:val="it-IT"/>
        </w:rPr>
        <w:t>i</w:t>
      </w:r>
      <w:r>
        <w:rPr>
          <w:rFonts w:cstheme="minorHAnsi"/>
          <w:sz w:val="24"/>
          <w:szCs w:val="24"/>
          <w:lang w:val="it-IT"/>
        </w:rPr>
        <w:t>|</w:t>
      </w:r>
      <w:r w:rsidRPr="005353CD">
        <w:rPr>
          <w:rFonts w:cstheme="minorHAnsi"/>
          <w:sz w:val="24"/>
          <w:szCs w:val="24"/>
          <w:lang w:val="it-IT"/>
        </w:rPr>
        <w:t xml:space="preserve"> = -12 (2) = -24W            </w:t>
      </w:r>
    </w:p>
    <w:p w:rsidR="007F7F03" w:rsidRDefault="007F7F03" w:rsidP="007F7F03">
      <w:pPr>
        <w:ind w:firstLine="360"/>
      </w:pPr>
    </w:p>
    <w:p w:rsidR="002D5A19" w:rsidRPr="005B4E41" w:rsidRDefault="009F636E" w:rsidP="009F636E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t>Calculate the power absorbed or supplied by each element in the following circuit.</w:t>
      </w:r>
    </w:p>
    <w:p w:rsidR="002D5A19" w:rsidRPr="005B4E41" w:rsidRDefault="002D5A19" w:rsidP="002D5A19">
      <w:pPr>
        <w:pStyle w:val="ListParagraph"/>
        <w:ind w:left="360"/>
        <w:rPr>
          <w:sz w:val="24"/>
          <w:szCs w:val="24"/>
        </w:rPr>
      </w:pPr>
    </w:p>
    <w:p w:rsidR="009F636E" w:rsidRPr="009F636E" w:rsidRDefault="009F636E" w:rsidP="009F636E">
      <w:pPr>
        <w:tabs>
          <w:tab w:val="left" w:pos="1087"/>
          <w:tab w:val="left" w:pos="203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4A    +     6V    –                                             </w:t>
      </w:r>
    </w:p>
    <w:p w:rsidR="009F636E" w:rsidRPr="009F636E" w:rsidRDefault="009F636E" w:rsidP="009F636E">
      <w:pPr>
        <w:tabs>
          <w:tab w:val="left" w:pos="540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C15C17B" wp14:editId="49AC819F">
                <wp:simplePos x="0" y="0"/>
                <wp:positionH relativeFrom="column">
                  <wp:posOffset>0</wp:posOffset>
                </wp:positionH>
                <wp:positionV relativeFrom="paragraph">
                  <wp:posOffset>27940</wp:posOffset>
                </wp:positionV>
                <wp:extent cx="2400300" cy="1143000"/>
                <wp:effectExtent l="0" t="0" r="19050" b="19050"/>
                <wp:wrapNone/>
                <wp:docPr id="2067" name="Group 2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143000"/>
                          <a:chOff x="1800" y="1215"/>
                          <a:chExt cx="3780" cy="1800"/>
                        </a:xfrm>
                      </wpg:grpSpPr>
                      <wps:wsp>
                        <wps:cNvPr id="2069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2115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6E" w:rsidRDefault="009F636E" w:rsidP="009F636E">
                              <w:r>
                                <w:t>9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0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2700" y="1395"/>
                            <a:ext cx="2700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1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3420" y="1215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5220" y="1935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3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752" y="1935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6E" w:rsidRDefault="009F636E" w:rsidP="009F636E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4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575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6E" w:rsidRDefault="009F636E" w:rsidP="009F636E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5" name="Line 49"/>
                        <wps:cNvCnPr/>
                        <wps:spPr bwMode="auto">
                          <a:xfrm>
                            <a:off x="3780" y="157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6" name="Line 50"/>
                        <wps:cNvCnPr/>
                        <wps:spPr bwMode="auto">
                          <a:xfrm>
                            <a:off x="2700" y="139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7" name="Line 51"/>
                        <wps:cNvCnPr/>
                        <wps:spPr bwMode="auto">
                          <a:xfrm>
                            <a:off x="5400" y="139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8" name="Line 52"/>
                        <wps:cNvCnPr/>
                        <wps:spPr bwMode="auto">
                          <a:xfrm>
                            <a:off x="4140" y="157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490" name="Group 57"/>
                        <wpg:cNvGrpSpPr>
                          <a:grpSpLocks/>
                        </wpg:cNvGrpSpPr>
                        <wpg:grpSpPr bwMode="auto">
                          <a:xfrm>
                            <a:off x="2340" y="1920"/>
                            <a:ext cx="720" cy="960"/>
                            <a:chOff x="1800" y="8791"/>
                            <a:chExt cx="720" cy="938"/>
                          </a:xfrm>
                        </wpg:grpSpPr>
                        <wps:wsp>
                          <wps:cNvPr id="13491" name="Oval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92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791"/>
                              <a:ext cx="720" cy="9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F636E" w:rsidRDefault="009F636E" w:rsidP="009F636E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9F636E" w:rsidRDefault="009F636E" w:rsidP="009F636E">
                                <w:pPr>
                                  <w:jc w:val="center"/>
                                </w:pPr>
                                <w:r w:rsidRPr="009F636E"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  <w:lang w:eastAsia="en-US"/>
                                  </w:rPr>
                                  <w:t>–</w:t>
                                </w:r>
                              </w:p>
                              <w:p w:rsidR="009F636E" w:rsidRDefault="009F636E" w:rsidP="009F636E">
                                <w:pPr>
                                  <w:jc w:val="center"/>
                                </w:pPr>
                                <w:r>
                                  <w:t>-</w:t>
                                </w:r>
                              </w:p>
                              <w:p w:rsidR="009F636E" w:rsidRDefault="009F636E" w:rsidP="009F636E">
                                <w:pPr>
                                  <w:jc w:val="center"/>
                                </w:pPr>
                                <w:r>
                                  <w:t>–</w:t>
                                </w:r>
                              </w:p>
                              <w:p w:rsidR="009F636E" w:rsidRDefault="009F636E" w:rsidP="009F636E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  <w:r w:rsidRPr="005344FB">
                                  <w:rPr>
                                    <w:position w:val="-24"/>
                                  </w:rPr>
                                  <w:object w:dxaOrig="3360" w:dyaOrig="62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21.5pt;height:3.95pt" o:ole="">
                                      <v:imagedata r:id="rId8" o:title=""/>
                                    </v:shape>
                                    <o:OLEObject Type="Embed" ProgID="Equation.DSMT4" ShapeID="_x0000_i1025" DrawAspect="Content" ObjectID="_1451473168" r:id="rId9"/>
                                  </w:object>
                                </w:r>
                                <w:r w:rsidRPr="005344FB">
                                  <w:rPr>
                                    <w:position w:val="-24"/>
                                  </w:rPr>
                                  <w:object w:dxaOrig="3360" w:dyaOrig="620">
                                    <v:shape id="_x0000_i1026" type="#_x0000_t75" style="width:21.5pt;height:3.95pt" o:ole="">
                                      <v:imagedata r:id="rId10" o:title=""/>
                                    </v:shape>
                                    <o:OLEObject Type="Embed" ProgID="Equation.DSMT4" ShapeID="_x0000_i1026" DrawAspect="Content" ObjectID="_1451473169" r:id="rId11"/>
                                  </w:object>
                                </w:r>
                              </w:p>
                              <w:p w:rsidR="009F636E" w:rsidRDefault="009F636E" w:rsidP="009F636E">
                                <w:pPr>
                                  <w:jc w:val="center"/>
                                </w:pPr>
                                <w:r w:rsidRPr="005344FB">
                                  <w:rPr>
                                    <w:position w:val="-24"/>
                                  </w:rPr>
                                  <w:object w:dxaOrig="3360" w:dyaOrig="620">
                                    <v:shape id="_x0000_i1027" type="#_x0000_t75" style="width:21.5pt;height:3.95pt" o:ole="">
                                      <v:imagedata r:id="rId8" o:title=""/>
                                    </v:shape>
                                    <o:OLEObject Type="Embed" ProgID="Equation.DSMT4" ShapeID="_x0000_i1027" DrawAspect="Content" ObjectID="_1451473170" r:id="rId12"/>
                                  </w:object>
                                </w:r>
                                <w:r w:rsidRPr="005344FB">
                                  <w:rPr>
                                    <w:position w:val="-24"/>
                                  </w:rPr>
                                  <w:object w:dxaOrig="3360" w:dyaOrig="620">
                                    <v:shape id="_x0000_i1028" type="#_x0000_t75" style="width:21.5pt;height:3.95pt" o:ole="">
                                      <v:imagedata r:id="rId10" o:title=""/>
                                    </v:shape>
                                    <o:OLEObject Type="Embed" ProgID="Equation.DSMT4" ShapeID="_x0000_i1028" DrawAspect="Content" ObjectID="_1451473171" r:id="rId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15C17B" id="Group 2067" o:spid="_x0000_s1047" style="position:absolute;margin-left:0;margin-top:2.2pt;width:189pt;height:90pt;z-index:251682816" coordorigin="1800,1215" coordsize="378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">
                <v:shape id="Text Box 43" o:spid="_x0000_s1048" type="#_x0000_t202" style="position:absolute;left:1800;top:21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4SMUA&#10;AADdAAAADwAAAGRycy9kb3ducmV2LnhtbESPzWrDMBCE74W+g9hCL6WWG1KncSyHptCSa34eYG1t&#10;bBNrZSzFP29fBQo9DjPzDZNtJ9OKgXrXWFbwFsUgiEurG64UnE/frx8gnEfW2FomBTM52OaPDxmm&#10;2o58oOHoKxEg7FJUUHvfpVK6siaDLrIdcfAutjfog+wrqXscA9y0chHHiTTYcFiosaOvmsrr8WYU&#10;XPbjy/t6LH78eXVYJjtsVoWdlXp+mj43IDxN/j/8195rBYs4WcP9TXg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BHhIxQAAAN0AAAAPAAAAAAAAAAAAAAAAAJgCAABkcnMv&#10;ZG93bnJldi54bWxQSwUGAAAAAAQABAD1AAAAigMAAAAA&#10;" stroked="f">
                  <v:textbox>
                    <w:txbxContent>
                      <w:p w:rsidR="009F636E" w:rsidRDefault="009F636E" w:rsidP="009F636E">
                        <w:r>
                          <w:t>9V</w:t>
                        </w:r>
                      </w:p>
                    </w:txbxContent>
                  </v:textbox>
                </v:shape>
                <v:rect id="Rectangle 44" o:spid="_x0000_s1049" style="position:absolute;left:2700;top:1395;width:27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8YccIA&#10;AADdAAAADwAAAGRycy9kb3ducmV2LnhtbERPPW/CMBDdkfofrKvUDWyCRCFgUFVEVUYIC9sRH0kg&#10;PkexgZRfj4dKjE/ve77sbC1u1PrKsYbhQIEgzp2puNCwz9b9CQgfkA3WjknDH3lYLt56c0yNu/OW&#10;brtQiBjCPkUNZQhNKqXPS7LoB64hjtzJtRZDhG0hTYv3GG5rmSg1lhYrjg0lNvRdUn7ZXa2GY5Xs&#10;8bHNfpSdrkdh02Xn62Gl9cd79zUDEagLL/G/+9doSNRn3B/fxCc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bxhxwgAAAN0AAAAPAAAAAAAAAAAAAAAAAJgCAABkcnMvZG93&#10;bnJldi54bWxQSwUGAAAAAAQABAD1AAAAhwMAAAAA&#10;"/>
                <v:rect id="Rectangle 45" o:spid="_x0000_s1050" style="position:absolute;left:3420;top:1215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O96sYA&#10;AADdAAAADwAAAGRycy9kb3ducmV2LnhtbESPQWvCQBSE74L/YXmF3nQ3KdSaugZpUdqjxou31+xr&#10;kjb7NmRXjf56tyD0OMzMN8wiH2wrTtT7xrGGZKpAEJfONFxp2BfryQsIH5ANto5Jw4U85MvxaIGZ&#10;cWfe0mkXKhEh7DPUUIfQZVL6siaLfuo64uh9u95iiLKvpOnxHOG2lalSz9Jiw3Ghxo7eaip/d0er&#10;4atJ93jdFhtl5+un8DkUP8fDu9aPD8PqFUSgIfyH7+0PoyFVs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yO96sYAAADdAAAADwAAAAAAAAAAAAAAAACYAgAAZHJz&#10;L2Rvd25yZXYueG1sUEsFBgAAAAAEAAQA9QAAAIsDAAAAAA==&#10;"/>
                <v:rect id="Rectangle 46" o:spid="_x0000_s1051" style="position:absolute;left:5220;top:1935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EjncYA&#10;AADdAAAADwAAAGRycy9kb3ducmV2LnhtbESPQWvCQBSE7wX/w/KE3uquKbQ1ZiPSYmmPGi+9PbPP&#10;JJp9G7Krpv56t1DwOMzMN0y2GGwrztT7xrGG6USBIC6dabjSsC1WT28gfEA22DomDb/kYZGPHjJM&#10;jbvwms6bUIkIYZ+ihjqELpXSlzVZ9BPXEUdv73qLIcq+kqbHS4TbViZKvUiLDceFGjt6r6k8bk5W&#10;w65JtnhdF5/KzlbP4XsoDqefD60fx8NyDiLQEO7h//aX0ZCo1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/EjncYAAADdAAAADwAAAAAAAAAAAAAAAACYAgAAZHJz&#10;L2Rvd25yZXYueG1sUEsFBgAAAAAEAAQA9QAAAIsDAAAAAA==&#10;"/>
                <v:shape id="Text Box 47" o:spid="_x0000_s1052" type="#_x0000_t202" style="position:absolute;left:4752;top:1935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XZf8UA&#10;AADd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jhKFvD3Jjw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Ndl/xQAAAN0AAAAPAAAAAAAAAAAAAAAAAJgCAABkcnMv&#10;ZG93bnJldi54bWxQSwUGAAAAAAQABAD1AAAAigMAAAAA&#10;" stroked="f">
                  <v:textbox>
                    <w:txbxContent>
                      <w:p w:rsidR="009F636E" w:rsidRDefault="009F636E" w:rsidP="009F636E">
                        <w:r>
                          <w:t>2</w:t>
                        </w:r>
                      </w:p>
                    </w:txbxContent>
                  </v:textbox>
                </v:shape>
                <v:shape id="Text Box 48" o:spid="_x0000_s1053" type="#_x0000_t202" style="position:absolute;left:3780;top:157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xBC8QA&#10;AADdAAAADwAAAGRycy9kb3ducmV2LnhtbESP3YrCMBSE7xd8h3AEbxZNFbVaG2VdcPHWnwc4Nqc/&#10;2JyUJmvr22+EBS+HmfmGSXe9qcWDWldZVjCdRCCIM6srLhRcL4fxCoTzyBpry6TgSQ5228FHiom2&#10;HZ/ocfaFCBB2CSoovW8SKV1WkkE3sQ1x8HLbGvRBtoXULXYBbmo5i6KlNFhxWCixoe+Ssvv51yjI&#10;j93nYt3dfvw1Ps2Xe6zim30qNRr2XxsQnnr/Dv+3j1rBLIrn8HoTnoD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cQQvEAAAA3QAAAA8AAAAAAAAAAAAAAAAAmAIAAGRycy9k&#10;b3ducmV2LnhtbFBLBQYAAAAABAAEAPUAAACJAwAAAAA=&#10;" stroked="f">
                  <v:textbox>
                    <w:txbxContent>
                      <w:p w:rsidR="009F636E" w:rsidRDefault="009F636E" w:rsidP="009F636E">
                        <w:r>
                          <w:t>1</w:t>
                        </w:r>
                      </w:p>
                    </w:txbxContent>
                  </v:textbox>
                </v:shape>
                <v:line id="Line 49" o:spid="_x0000_s1054" style="position:absolute;visibility:visible;mso-wrap-style:square" from="3780,1575" to="4500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Ukb8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snr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rUkb8gAAADdAAAADwAAAAAA&#10;AAAAAAAAAAChAgAAZHJzL2Rvd25yZXYueG1sUEsFBgAAAAAEAAQA+QAAAJYDAAAAAA==&#10;"/>
                <v:line id="Line 50" o:spid="_x0000_s1055" style="position:absolute;visibility:visible;mso-wrap-style:square" from="2700,1395" to="3060,1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svDMYAAADdAAAADwAAAGRycy9kb3ducmV2LnhtbESPT2sCMRTE70K/Q3gFb5rVg1tXo5Qu&#10;hR6s4B88PzfPzdLNy7JJ1/TbNwWhx2FmfsOst9G2YqDeN44VzKYZCOLK6YZrBefT++QFhA/IGlvH&#10;pOCHPGw3T6M1Ftrd+UDDMdQiQdgXqMCE0BVS+sqQRT91HXHybq63GJLsa6l7vCe4beU8yxbSYsNp&#10;wWBHb4aqr+O3VZCb8iBzWe5O+3JoZsv4GS/XpVLj5/i6AhEohv/wo/2hFcyzfAF/b9IT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rLwzGAAAA3QAAAA8AAAAAAAAA&#10;AAAAAAAAoQIAAGRycy9kb3ducmV2LnhtbFBLBQYAAAAABAAEAPkAAACUAwAAAAA=&#10;">
                  <v:stroke endarrow="block"/>
                </v:line>
                <v:line id="Line 51" o:spid="_x0000_s1056" style="position:absolute;visibility:visible;mso-wrap-style:square" from="5400,1395" to="5400,1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eKl8UAAADdAAAADwAAAGRycy9kb3ducmV2LnhtbESPQWsCMRSE7wX/Q3iCt5rVg1tXo4hL&#10;wYMtqKXn5+a5Wdy8LJt0Tf99Uyj0OMzMN8x6G20rBup941jBbJqBIK6cbrhW8HF5fX4B4QOyxtYx&#10;KfgmD9vN6GmNhXYPPtFwDrVIEPYFKjAhdIWUvjJk0U9dR5y8m+sthiT7WuoeHwluWznPsoW02HBa&#10;MNjR3lB1P39ZBbkpTzKX5fHyXg7NbBnf4ud1qdRkHHcrEIFi+A//tQ9awTzLc/h9k5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eKl8UAAADdAAAADwAAAAAAAAAA&#10;AAAAAAChAgAAZHJzL2Rvd25yZXYueG1sUEsFBgAAAAAEAAQA+QAAAJMDAAAAAA==&#10;">
                  <v:stroke endarrow="block"/>
                </v:line>
                <v:line id="Line 52" o:spid="_x0000_s1057" style="position:absolute;visibility:visible;mso-wrap-style:square" from="4140,1575" to="4320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<v:group id="Group 57" o:spid="_x0000_s1058" style="position:absolute;left:2340;top:1920;width:720;height:960" coordorigin="1800,8791" coordsize="720,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BqYhHQyQAA&#10;AN4AAAAPAAAAAAAAAAAAAAAAAKoCAABkcnMvZG93bnJldi54bWxQSwUGAAAAAAQABAD6AAAAoAMA&#10;AAAA&#10;">
                  <v:oval id="Oval 58" o:spid="_x0000_s1059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2EIsQA&#10;AADeAAAADwAAAGRycy9kb3ducmV2LnhtbERPTWvCQBC9F/oflin0VjdpVDR1FVEK9tBDU70P2TEJ&#10;ZmdDdozpv+8Khd7m8T5ntRldqwbqQ+PZQDpJQBGX3jZcGTh+v78sQAVBtth6JgM/FGCzfnxYYW79&#10;jb9oKKRSMYRDjgZqkS7XOpQ1OQwT3xFH7ux7hxJhX2nb4y2Gu1a/JslcO2w4NtTY0a6m8lJcnYF9&#10;tS3mg85klp33B5ldTp8fWWrM89O4fQMlNMq/+M99sHF+Nl2mcH8n3q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dhCLEAAAA3gAAAA8AAAAAAAAAAAAAAAAAmAIAAGRycy9k&#10;b3ducmV2LnhtbFBLBQYAAAAABAAEAPUAAACJAwAAAAA=&#10;"/>
                  <v:shape id="Text Box 59" o:spid="_x0000_s1060" type="#_x0000_t202" style="position:absolute;left:1800;top:8791;width:720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0OKsQA&#10;AADeAAAADwAAAGRycy9kb3ducmV2LnhtbERPS2sCMRC+C/6HMEJvNfFR0e1GKRXBU4urLfQ2bGYf&#10;uJksm9Td/vumUPA2H99z0t1gG3GjzteONcymCgRx7kzNpYbL+fC4BuEDssHGMWn4IQ+77XiUYmJc&#10;zye6ZaEUMYR9ghqqENpESp9XZNFPXUscucJ1FkOEXSlNh30Mt42cK7WSFmuODRW29FpRfs2+rYaP&#10;t+Lrc6ney719ans3KMl2I7V+mAwvzyACDeEu/ncfTZy/WG7m8PdOvEF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9DirEAAAA3gAAAA8AAAAAAAAAAAAAAAAAmAIAAGRycy9k&#10;b3ducmV2LnhtbFBLBQYAAAAABAAEAPUAAACJAwAAAAA=&#10;" filled="f" stroked="f">
                    <v:textbox>
                      <w:txbxContent>
                        <w:p w:rsidR="009F636E" w:rsidRDefault="009F636E" w:rsidP="009F636E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9F636E" w:rsidRDefault="009F636E" w:rsidP="009F636E">
                          <w:pPr>
                            <w:jc w:val="center"/>
                          </w:pPr>
                          <w:r w:rsidRPr="009F636E"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eastAsia="en-US"/>
                            </w:rPr>
                            <w:t>–</w:t>
                          </w:r>
                        </w:p>
                        <w:p w:rsidR="009F636E" w:rsidRDefault="009F636E" w:rsidP="009F636E">
                          <w:pPr>
                            <w:jc w:val="center"/>
                          </w:pPr>
                          <w:r>
                            <w:t>-</w:t>
                          </w:r>
                        </w:p>
                        <w:p w:rsidR="009F636E" w:rsidRDefault="009F636E" w:rsidP="009F636E">
                          <w:pPr>
                            <w:jc w:val="center"/>
                          </w:pPr>
                          <w:r>
                            <w:t>–</w:t>
                          </w:r>
                        </w:p>
                        <w:p w:rsidR="009F636E" w:rsidRDefault="009F636E" w:rsidP="009F636E">
                          <w:pPr>
                            <w:jc w:val="center"/>
                          </w:pPr>
                          <w:r>
                            <w:t>_</w:t>
                          </w:r>
                          <w:r w:rsidRPr="005344FB">
                            <w:rPr>
                              <w:position w:val="-24"/>
                            </w:rPr>
                            <w:object w:dxaOrig="3360" w:dyaOrig="620">
                              <v:shape id="_x0000_i1025" type="#_x0000_t75" style="width:21.5pt;height:3.95pt" o:ole="">
                                <v:imagedata r:id="rId8" o:title=""/>
                              </v:shape>
                              <o:OLEObject Type="Embed" ProgID="Equation.DSMT4" ShapeID="_x0000_i1025" DrawAspect="Content" ObjectID="_1451473168" r:id="rId14"/>
                            </w:object>
                          </w:r>
                          <w:r w:rsidRPr="005344FB">
                            <w:rPr>
                              <w:position w:val="-24"/>
                            </w:rPr>
                            <w:object w:dxaOrig="3360" w:dyaOrig="620">
                              <v:shape id="_x0000_i1026" type="#_x0000_t75" style="width:21.5pt;height:3.95pt" o:ole="">
                                <v:imagedata r:id="rId10" o:title=""/>
                              </v:shape>
                              <o:OLEObject Type="Embed" ProgID="Equation.DSMT4" ShapeID="_x0000_i1026" DrawAspect="Content" ObjectID="_1451473169" r:id="rId15"/>
                            </w:object>
                          </w:r>
                        </w:p>
                        <w:p w:rsidR="009F636E" w:rsidRDefault="009F636E" w:rsidP="009F636E">
                          <w:pPr>
                            <w:jc w:val="center"/>
                          </w:pPr>
                          <w:r w:rsidRPr="005344FB">
                            <w:rPr>
                              <w:position w:val="-24"/>
                            </w:rPr>
                            <w:object w:dxaOrig="3360" w:dyaOrig="620">
                              <v:shape id="_x0000_i1027" type="#_x0000_t75" style="width:21.5pt;height:3.95pt" o:ole="">
                                <v:imagedata r:id="rId8" o:title=""/>
                              </v:shape>
                              <o:OLEObject Type="Embed" ProgID="Equation.DSMT4" ShapeID="_x0000_i1027" DrawAspect="Content" ObjectID="_1451473170" r:id="rId16"/>
                            </w:object>
                          </w:r>
                          <w:r w:rsidRPr="005344FB">
                            <w:rPr>
                              <w:position w:val="-24"/>
                            </w:rPr>
                            <w:object w:dxaOrig="3360" w:dyaOrig="620">
                              <v:shape id="_x0000_i1028" type="#_x0000_t75" style="width:21.5pt;height:3.95pt" o:ole="">
                                <v:imagedata r:id="rId10" o:title=""/>
                              </v:shape>
                              <o:OLEObject Type="Embed" ProgID="Equation.DSMT4" ShapeID="_x0000_i1028" DrawAspect="Content" ObjectID="_1451473171" r:id="rId1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9F636E" w:rsidRPr="009F636E" w:rsidRDefault="009F636E" w:rsidP="009F636E">
      <w:pPr>
        <w:tabs>
          <w:tab w:val="left" w:pos="3736"/>
          <w:tab w:val="left" w:pos="671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4A</w:t>
      </w: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9F636E" w:rsidRPr="009F636E" w:rsidRDefault="009F636E" w:rsidP="009F636E">
      <w:pPr>
        <w:tabs>
          <w:tab w:val="left" w:pos="671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                                                      +</w:t>
      </w: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9F636E" w:rsidRPr="009F636E" w:rsidRDefault="009F636E" w:rsidP="009F636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                                                      3V                                                         </w:t>
      </w:r>
    </w:p>
    <w:p w:rsidR="009F636E" w:rsidRPr="009F636E" w:rsidRDefault="009F636E" w:rsidP="009F636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                                                      –                                                                    </w:t>
      </w:r>
    </w:p>
    <w:p w:rsidR="009F636E" w:rsidRPr="009F636E" w:rsidRDefault="009F636E" w:rsidP="009F636E">
      <w:pPr>
        <w:tabs>
          <w:tab w:val="left" w:pos="679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9F636E" w:rsidRPr="009F636E" w:rsidRDefault="009F636E" w:rsidP="009F636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9F636E" w:rsidRPr="009F636E" w:rsidRDefault="009F636E" w:rsidP="009F636E">
      <w:pPr>
        <w:tabs>
          <w:tab w:val="left" w:pos="6494"/>
          <w:tab w:val="left" w:pos="7703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</w:t>
      </w:r>
    </w:p>
    <w:p w:rsidR="009F636E" w:rsidRPr="009F636E" w:rsidRDefault="009F636E" w:rsidP="009F636E">
      <w:pPr>
        <w:tabs>
          <w:tab w:val="left" w:pos="6494"/>
          <w:tab w:val="left" w:pos="7743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9F636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5B4E41" w:rsidRDefault="00447E19" w:rsidP="005B4E41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Ans</w:t>
      </w:r>
      <w:proofErr w:type="spellEnd"/>
      <w:r>
        <w:rPr>
          <w:sz w:val="24"/>
          <w:szCs w:val="24"/>
        </w:rPr>
        <w:t>:</w:t>
      </w:r>
    </w:p>
    <w:p w:rsidR="00447E19" w:rsidRDefault="00447E19" w:rsidP="00447E19">
      <w:pPr>
        <w:tabs>
          <w:tab w:val="left" w:pos="720"/>
        </w:tabs>
      </w:pPr>
      <w:r>
        <w:t xml:space="preserve">For the 9-V voltage source, p = -4 (9) = </w:t>
      </w:r>
      <w:r w:rsidRPr="000F6F7E">
        <w:rPr>
          <w:b/>
        </w:rPr>
        <w:t>–36 W</w:t>
      </w:r>
      <w:r>
        <w:t xml:space="preserve"> </w:t>
      </w:r>
    </w:p>
    <w:p w:rsidR="00447E19" w:rsidRPr="000F6F7E" w:rsidRDefault="00447E19" w:rsidP="00447E19">
      <w:pPr>
        <w:tabs>
          <w:tab w:val="left" w:pos="720"/>
        </w:tabs>
        <w:rPr>
          <w:b/>
        </w:rPr>
      </w:pPr>
      <w:r>
        <w:t xml:space="preserve">For element 1, p = 4 (6) = </w:t>
      </w:r>
      <w:r w:rsidRPr="000F6F7E">
        <w:rPr>
          <w:b/>
        </w:rPr>
        <w:t>24W</w:t>
      </w:r>
    </w:p>
    <w:p w:rsidR="00447E19" w:rsidRDefault="00447E19" w:rsidP="00447E19">
      <w:pPr>
        <w:tabs>
          <w:tab w:val="left" w:pos="720"/>
        </w:tabs>
      </w:pPr>
      <w:r>
        <w:t xml:space="preserve">For element 2, p = 4 (3) = </w:t>
      </w:r>
      <w:r w:rsidRPr="000F6F7E">
        <w:rPr>
          <w:b/>
        </w:rPr>
        <w:t>12W</w:t>
      </w:r>
    </w:p>
    <w:p w:rsidR="00447E19" w:rsidRDefault="00447E19" w:rsidP="005B4E41">
      <w:pPr>
        <w:rPr>
          <w:sz w:val="24"/>
          <w:szCs w:val="24"/>
        </w:rPr>
      </w:pPr>
    </w:p>
    <w:p w:rsidR="00951C53" w:rsidRDefault="00951C53" w:rsidP="005B4E41">
      <w:pPr>
        <w:rPr>
          <w:sz w:val="24"/>
          <w:szCs w:val="24"/>
        </w:rPr>
      </w:pPr>
    </w:p>
    <w:p w:rsidR="00951C53" w:rsidRDefault="00951C53" w:rsidP="005B4E41">
      <w:pPr>
        <w:rPr>
          <w:sz w:val="24"/>
          <w:szCs w:val="24"/>
        </w:rPr>
      </w:pPr>
    </w:p>
    <w:p w:rsidR="00951C53" w:rsidRDefault="00951C53" w:rsidP="005B4E41">
      <w:pPr>
        <w:rPr>
          <w:sz w:val="24"/>
          <w:szCs w:val="24"/>
        </w:rPr>
      </w:pPr>
    </w:p>
    <w:p w:rsidR="00951C53" w:rsidRPr="005B4E41" w:rsidRDefault="00951C53" w:rsidP="005B4E41">
      <w:pPr>
        <w:rPr>
          <w:sz w:val="24"/>
          <w:szCs w:val="24"/>
        </w:rPr>
      </w:pPr>
    </w:p>
    <w:sectPr w:rsidR="00951C53" w:rsidRPr="005B4E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170D5D"/>
    <w:multiLevelType w:val="hybridMultilevel"/>
    <w:tmpl w:val="61765C8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B9B1235"/>
    <w:multiLevelType w:val="hybridMultilevel"/>
    <w:tmpl w:val="D3201420"/>
    <w:lvl w:ilvl="0" w:tplc="8490FAB0">
      <w:start w:val="1"/>
      <w:numFmt w:val="lowerLetter"/>
      <w:lvlText w:val="(%1)"/>
      <w:lvlJc w:val="left"/>
      <w:pPr>
        <w:tabs>
          <w:tab w:val="num" w:pos="6600"/>
        </w:tabs>
        <w:ind w:left="6600" w:hanging="46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85"/>
        </w:tabs>
        <w:ind w:left="29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05"/>
        </w:tabs>
        <w:ind w:left="37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25"/>
        </w:tabs>
        <w:ind w:left="44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45"/>
        </w:tabs>
        <w:ind w:left="51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65"/>
        </w:tabs>
        <w:ind w:left="58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85"/>
        </w:tabs>
        <w:ind w:left="65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05"/>
        </w:tabs>
        <w:ind w:left="73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25"/>
        </w:tabs>
        <w:ind w:left="8025" w:hanging="180"/>
      </w:pPr>
    </w:lvl>
  </w:abstractNum>
  <w:abstractNum w:abstractNumId="2">
    <w:nsid w:val="39842A27"/>
    <w:multiLevelType w:val="hybridMultilevel"/>
    <w:tmpl w:val="2ABCEE44"/>
    <w:lvl w:ilvl="0" w:tplc="04090011">
      <w:start w:val="9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098439F"/>
    <w:multiLevelType w:val="hybridMultilevel"/>
    <w:tmpl w:val="7CE6E2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CF428A"/>
    <w:multiLevelType w:val="hybridMultilevel"/>
    <w:tmpl w:val="08BC70A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FD3"/>
    <w:rsid w:val="00114367"/>
    <w:rsid w:val="00210573"/>
    <w:rsid w:val="0029265A"/>
    <w:rsid w:val="002D5A19"/>
    <w:rsid w:val="002F590F"/>
    <w:rsid w:val="003B2BE1"/>
    <w:rsid w:val="00442D02"/>
    <w:rsid w:val="00447E19"/>
    <w:rsid w:val="00502135"/>
    <w:rsid w:val="005B4E41"/>
    <w:rsid w:val="005D3EB3"/>
    <w:rsid w:val="00601FD3"/>
    <w:rsid w:val="007525C8"/>
    <w:rsid w:val="00794E9F"/>
    <w:rsid w:val="007F7F03"/>
    <w:rsid w:val="008E77B7"/>
    <w:rsid w:val="00951C53"/>
    <w:rsid w:val="009F636E"/>
    <w:rsid w:val="00AD5230"/>
    <w:rsid w:val="00C3425D"/>
    <w:rsid w:val="00CB7F0D"/>
    <w:rsid w:val="00D330ED"/>
    <w:rsid w:val="00F85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E82684-3BE2-41DD-83E5-5D268B9691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210573"/>
    <w:pPr>
      <w:keepNext/>
      <w:spacing w:after="0" w:line="240" w:lineRule="auto"/>
      <w:outlineLvl w:val="0"/>
    </w:pPr>
    <w:rPr>
      <w:rFonts w:ascii="Times New Roman" w:hAnsi="Times New Roman" w:cs="Times New Roman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425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B7F0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25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25C8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9"/>
    <w:rsid w:val="00210573"/>
    <w:rPr>
      <w:rFonts w:ascii="Times New Roman" w:hAnsi="Times New Roman" w:cs="Times New Roman"/>
      <w:b/>
      <w:bCs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gi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ABB36-233F-404F-BF32-0115E44F1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2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wan</dc:creator>
  <cp:keywords/>
  <dc:description/>
  <cp:lastModifiedBy>user</cp:lastModifiedBy>
  <cp:revision>15</cp:revision>
  <dcterms:created xsi:type="dcterms:W3CDTF">2011-08-30T03:31:00Z</dcterms:created>
  <dcterms:modified xsi:type="dcterms:W3CDTF">2014-01-17T06:13:00Z</dcterms:modified>
</cp:coreProperties>
</file>